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89" d="100"/>
          <a:sy n="89" d="100"/>
        </p:scale>
        <p:origin x="271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227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873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379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641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5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770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516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63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501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91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968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EDCE02-8CA4-464F-A6AA-41DC8FD8FB5B}" type="datetimeFigureOut">
              <a:rPr lang="en-US" smtClean="0"/>
              <a:t>3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A3BD2-7635-4009-8146-3C208A175A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289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he figure shows a reaction. The LHS shows a nucleus plus binding energy. This nucleus is a cluster of closely packed protons and neutrons and is labeled, smaller mass. On the RHS is a nucleus with loosely packed protons and neutrons, labeled, separated nucleons, greater mass.">
            <a:extLst>
              <a:ext uri="{FF2B5EF4-FFF2-40B4-BE49-F238E27FC236}">
                <a16:creationId xmlns:a16="http://schemas.microsoft.com/office/drawing/2014/main" id="{CE08ABB6-25AF-4467-8ED5-106296203F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24"/>
          <a:stretch/>
        </p:blipFill>
        <p:spPr bwMode="auto">
          <a:xfrm>
            <a:off x="279586" y="1184966"/>
            <a:ext cx="6191250" cy="169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28F3E3-D5CE-425C-A91F-A60631660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84638"/>
              </p:ext>
            </p:extLst>
          </p:nvPr>
        </p:nvGraphicFramePr>
        <p:xfrm>
          <a:off x="1819835" y="3088192"/>
          <a:ext cx="289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2895480" imgH="330120" progId="Equation.DSMT4">
                  <p:embed/>
                </p:oleObj>
              </mc:Choice>
              <mc:Fallback>
                <p:oleObj name="Equation" r:id="rId4" imgW="289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9835" y="3088192"/>
                        <a:ext cx="289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C1B807-1BAE-4376-99C4-0319FE3EC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11300"/>
              </p:ext>
            </p:extLst>
          </p:nvPr>
        </p:nvGraphicFramePr>
        <p:xfrm>
          <a:off x="2413896" y="3597686"/>
          <a:ext cx="187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879560" imgH="279360" progId="Equation.DSMT4">
                  <p:embed/>
                </p:oleObj>
              </mc:Choice>
              <mc:Fallback>
                <p:oleObj name="Equation" r:id="rId6" imgW="1879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3896" y="3597686"/>
                        <a:ext cx="187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A52BF24-29AF-4605-96B0-78B178852B14}"/>
              </a:ext>
            </a:extLst>
          </p:cNvPr>
          <p:cNvCxnSpPr>
            <a:cxnSpLocks/>
          </p:cNvCxnSpPr>
          <p:nvPr/>
        </p:nvCxnSpPr>
        <p:spPr>
          <a:xfrm>
            <a:off x="3151991" y="1968649"/>
            <a:ext cx="828338" cy="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1642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four fundamental forces of nature">
            <a:extLst>
              <a:ext uri="{FF2B5EF4-FFF2-40B4-BE49-F238E27FC236}">
                <a16:creationId xmlns:a16="http://schemas.microsoft.com/office/drawing/2014/main" id="{1FBA6CDB-AB08-4E12-8E17-F053947660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24188"/>
            <a:ext cx="6858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7309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four fundamental forces of nature">
            <a:extLst>
              <a:ext uri="{FF2B5EF4-FFF2-40B4-BE49-F238E27FC236}">
                <a16:creationId xmlns:a16="http://schemas.microsoft.com/office/drawing/2014/main" id="{E68BF365-A137-4C41-9DCF-7940A769A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946" y="1586030"/>
            <a:ext cx="4867835" cy="2983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CF1F380-DCA5-4EA4-8E5A-2A1ADF6A02C4}"/>
              </a:ext>
            </a:extLst>
          </p:cNvPr>
          <p:cNvSpPr txBox="1"/>
          <p:nvPr/>
        </p:nvSpPr>
        <p:spPr>
          <a:xfrm>
            <a:off x="4690334" y="4034118"/>
            <a:ext cx="99219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GRA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9380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8</TotalTime>
  <Words>1</Words>
  <Application>Microsoft Office PowerPoint</Application>
  <PresentationFormat>A4 Paper (210x297 mm)</PresentationFormat>
  <Paragraphs>1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6</cp:revision>
  <dcterms:created xsi:type="dcterms:W3CDTF">2019-03-15T03:11:46Z</dcterms:created>
  <dcterms:modified xsi:type="dcterms:W3CDTF">2019-03-16T08:18:58Z</dcterms:modified>
</cp:coreProperties>
</file>